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682D4884" w:rsidR="005E60A9" w:rsidRDefault="00CA51A5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750647EB">
                <wp:simplePos x="0" y="0"/>
                <wp:positionH relativeFrom="column">
                  <wp:posOffset>4605655</wp:posOffset>
                </wp:positionH>
                <wp:positionV relativeFrom="paragraph">
                  <wp:posOffset>200660</wp:posOffset>
                </wp:positionV>
                <wp:extent cx="4529455" cy="3930015"/>
                <wp:effectExtent l="25400" t="25400" r="17145" b="32385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93001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8pt;width:356.65pt;height:309.45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" strokeweight="3pt"/>
            </w:pict>
          </mc:Fallback>
        </mc:AlternateContent>
      </w:r>
      <w:r w:rsidR="002632E4"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2C43D45C">
                <wp:simplePos x="0" y="0"/>
                <wp:positionH relativeFrom="column">
                  <wp:posOffset>4791075</wp:posOffset>
                </wp:positionH>
                <wp:positionV relativeFrom="paragraph">
                  <wp:posOffset>268605</wp:posOffset>
                </wp:positionV>
                <wp:extent cx="4360545" cy="2854325"/>
                <wp:effectExtent l="0" t="0" r="0" b="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285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97AD12E" w14:textId="74476BBE" w:rsidR="005168A2" w:rsidRDefault="005168A2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2.  Long Division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a.  </w:t>
                            </w:r>
                            <w:r w:rsidRPr="00CA51A5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220" w:dyaOrig="360" w14:anchorId="063E76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697" type="#_x0000_t75" style="width:111.35pt;height:18pt" o:ole="">
                                  <v:imagedata r:id="rId9" o:title=""/>
                                </v:shape>
                                <o:OLEObject Type="Embed" ProgID="Equation.DSMT4" ShapeID="_x0000_i1697" DrawAspect="Content" ObjectID="_1402484612" r:id="rId1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14:paraId="72FD45CA" w14:textId="77777777" w:rsidR="005168A2" w:rsidRDefault="005168A2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96B5AA1" w14:textId="77777777" w:rsidR="005168A2" w:rsidRDefault="005168A2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80C342" w14:textId="77777777" w:rsidR="005168A2" w:rsidRDefault="005168A2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4CF7CB1" w14:textId="77777777" w:rsidR="005168A2" w:rsidRDefault="005168A2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6EF513E" w14:textId="77777777" w:rsidR="005168A2" w:rsidRDefault="005168A2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0C812D" w14:textId="5945CE5C" w:rsidR="005168A2" w:rsidRPr="005E49E5" w:rsidRDefault="005168A2" w:rsidP="004503B2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CA51A5">
                              <w:rPr>
                                <w:rFonts w:ascii="Comic Sans MS" w:hAnsi="Comic Sans MS"/>
                                <w:bCs/>
                                <w:position w:val="-40"/>
                                <w:sz w:val="18"/>
                                <w:szCs w:val="18"/>
                              </w:rPr>
                              <w:object w:dxaOrig="1400" w:dyaOrig="940" w14:anchorId="06FDFFAA">
                                <v:shape id="_x0000_i1701" type="#_x0000_t75" style="width:70pt;height:47.35pt" o:ole="">
                                  <v:imagedata r:id="rId11" o:title=""/>
                                </v:shape>
                                <o:OLEObject Type="Embed" ProgID="Equation.DSMT4" ShapeID="_x0000_i1701" DrawAspect="Content" ObjectID="_1402484613" r:id="rId1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8" o:spid="_x0000_s1026" type="#_x0000_t202" style="position:absolute;margin-left:377.25pt;margin-top:21.15pt;width:343.35pt;height:224.75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" filled="f" stroked="f">
                <v:textbox>
                  <w:txbxContent>
                    <w:p w14:paraId="497AD12E" w14:textId="74476BBE" w:rsidR="005168A2" w:rsidRDefault="005168A2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2.  Long Division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a.  </w:t>
                      </w:r>
                      <w:r w:rsidRPr="00CA51A5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220" w:dyaOrig="360" w14:anchorId="063E7620">
                          <v:shape id="_x0000_i1697" type="#_x0000_t75" style="width:111.35pt;height:18pt" o:ole="">
                            <v:imagedata r:id="rId13" o:title=""/>
                          </v:shape>
                          <o:OLEObject Type="Embed" ProgID="Equation.DSMT4" ShapeID="_x0000_i1697" DrawAspect="Content" ObjectID="_1402484612" r:id="rId1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 </w:t>
                      </w:r>
                    </w:p>
                    <w:p w14:paraId="72FD45CA" w14:textId="77777777" w:rsidR="005168A2" w:rsidRDefault="005168A2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96B5AA1" w14:textId="77777777" w:rsidR="005168A2" w:rsidRDefault="005168A2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80C342" w14:textId="77777777" w:rsidR="005168A2" w:rsidRDefault="005168A2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4CF7CB1" w14:textId="77777777" w:rsidR="005168A2" w:rsidRDefault="005168A2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6EF513E" w14:textId="77777777" w:rsidR="005168A2" w:rsidRDefault="005168A2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0C812D" w14:textId="5945CE5C" w:rsidR="005168A2" w:rsidRPr="005E49E5" w:rsidRDefault="005168A2" w:rsidP="004503B2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 </w:t>
                      </w:r>
                      <w:r w:rsidRPr="00CA51A5">
                        <w:rPr>
                          <w:rFonts w:ascii="Comic Sans MS" w:hAnsi="Comic Sans MS"/>
                          <w:bCs/>
                          <w:position w:val="-40"/>
                          <w:sz w:val="18"/>
                          <w:szCs w:val="18"/>
                        </w:rPr>
                        <w:object w:dxaOrig="1400" w:dyaOrig="940" w14:anchorId="06FDFFAA">
                          <v:shape id="_x0000_i1701" type="#_x0000_t75" style="width:70pt;height:47.35pt" o:ole="">
                            <v:imagedata r:id="rId15" o:title=""/>
                          </v:shape>
                          <o:OLEObject Type="Embed" ProgID="Equation.DSMT4" ShapeID="_x0000_i1701" DrawAspect="Content" ObjectID="_1402484613" r:id="rId1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21F34799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9577B7D" w14:textId="55462BEB" w:rsidR="005168A2" w:rsidRDefault="005168A2" w:rsidP="006F4F3B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Which polynomial has degree 3?</w:t>
                            </w:r>
                          </w:p>
                          <w:p w14:paraId="4A590CA0" w14:textId="39C2B3E1" w:rsidR="005168A2" w:rsidRPr="002632E4" w:rsidRDefault="005168A2" w:rsidP="006F4F3B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a.  </w:t>
                            </w:r>
                            <w:r w:rsidRPr="006F4F3B">
                              <w:rPr>
                                <w:rFonts w:ascii="Comic Sans MS" w:hAnsi="Comic Sans MS"/>
                                <w:bCs/>
                                <w:position w:val="-4"/>
                                <w:sz w:val="16"/>
                                <w:szCs w:val="16"/>
                              </w:rPr>
                              <w:object w:dxaOrig="1300" w:dyaOrig="300" w14:anchorId="74C83AB5">
                                <v:shape id="_x0000_i1671" type="#_x0000_t75" style="width:65.35pt;height:15.35pt" o:ole="">
                                  <v:imagedata r:id="rId17" o:title=""/>
                                </v:shape>
                                <o:OLEObject Type="Embed" ProgID="Equation.DSMT4" ShapeID="_x0000_i1671" DrawAspect="Content" ObjectID="_1402484614" r:id="rId1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b.  </w:t>
                            </w:r>
                            <w:r w:rsidRPr="006F4F3B">
                              <w:rPr>
                                <w:rFonts w:ascii="Comic Sans MS" w:hAnsi="Comic Sans MS"/>
                                <w:bCs/>
                                <w:position w:val="-4"/>
                                <w:sz w:val="16"/>
                                <w:szCs w:val="16"/>
                              </w:rPr>
                              <w:object w:dxaOrig="1360" w:dyaOrig="300" w14:anchorId="158A8122">
                                <v:shape id="_x0000_i1674" type="#_x0000_t75" style="width:68pt;height:15.35pt" o:ole="">
                                  <v:imagedata r:id="rId19" o:title=""/>
                                </v:shape>
                                <o:OLEObject Type="Embed" ProgID="Equation.DSMT4" ShapeID="_x0000_i1674" DrawAspect="Content" ObjectID="_1402484615" r:id="rId2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c.  </w:t>
                            </w:r>
                            <w:r w:rsidRPr="006F4F3B">
                              <w:rPr>
                                <w:rFonts w:ascii="Comic Sans MS" w:hAnsi="Comic Sans MS"/>
                                <w:bCs/>
                                <w:position w:val="-4"/>
                                <w:sz w:val="16"/>
                                <w:szCs w:val="16"/>
                              </w:rPr>
                              <w:object w:dxaOrig="640" w:dyaOrig="240" w14:anchorId="3F9EB956">
                                <v:shape id="_x0000_i1677" type="#_x0000_t75" style="width:32pt;height:12pt" o:ole="">
                                  <v:imagedata r:id="rId21" o:title=""/>
                                </v:shape>
                                <o:OLEObject Type="Embed" ProgID="Equation.DSMT4" ShapeID="_x0000_i1677" DrawAspect="Content" ObjectID="_1402484616" r:id="rId2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d.  </w:t>
                            </w:r>
                            <w:r w:rsidRPr="006F4F3B">
                              <w:rPr>
                                <w:rFonts w:ascii="Comic Sans MS" w:hAnsi="Comic Sans MS"/>
                                <w:bCs/>
                                <w:position w:val="-4"/>
                                <w:sz w:val="16"/>
                                <w:szCs w:val="16"/>
                              </w:rPr>
                              <w:object w:dxaOrig="1160" w:dyaOrig="300" w14:anchorId="13E040F9">
                                <v:shape id="_x0000_i1680" type="#_x0000_t75" style="width:58pt;height:15.35pt" o:ole="">
                                  <v:imagedata r:id="rId23" o:title=""/>
                                </v:shape>
                                <o:OLEObject Type="Embed" ProgID="Equation.DSMT4" ShapeID="_x0000_i1680" DrawAspect="Content" ObjectID="_1402484617" r:id="rId2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e.  </w:t>
                            </w:r>
                            <w:r w:rsidRPr="006F4F3B">
                              <w:rPr>
                                <w:rFonts w:ascii="Comic Sans MS" w:hAnsi="Comic Sans MS"/>
                                <w:bCs/>
                                <w:position w:val="-4"/>
                                <w:sz w:val="16"/>
                                <w:szCs w:val="16"/>
                              </w:rPr>
                              <w:object w:dxaOrig="920" w:dyaOrig="300" w14:anchorId="5FCC4011">
                                <v:shape id="_x0000_i1684" type="#_x0000_t75" style="width:46pt;height:15.35pt" o:ole="">
                                  <v:imagedata r:id="rId25" o:title=""/>
                                </v:shape>
                                <o:OLEObject Type="Embed" ProgID="Equation.DSMT4" ShapeID="_x0000_i1684" DrawAspect="Content" ObjectID="_1402484618" r:id="rId2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  <w:p w14:paraId="11F3B4E6" w14:textId="77777777" w:rsidR="005168A2" w:rsidRPr="00CD22B7" w:rsidRDefault="005168A2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7" o:spid="_x0000_s1027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79577B7D" w14:textId="55462BEB" w:rsidR="005168A2" w:rsidRDefault="005168A2" w:rsidP="006F4F3B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Which polynomial has degree 3?</w:t>
                      </w:r>
                    </w:p>
                    <w:p w14:paraId="4A590CA0" w14:textId="39C2B3E1" w:rsidR="005168A2" w:rsidRPr="002632E4" w:rsidRDefault="005168A2" w:rsidP="006F4F3B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a.  </w:t>
                      </w:r>
                      <w:r w:rsidRPr="006F4F3B">
                        <w:rPr>
                          <w:rFonts w:ascii="Comic Sans MS" w:hAnsi="Comic Sans MS"/>
                          <w:bCs/>
                          <w:position w:val="-4"/>
                          <w:sz w:val="16"/>
                          <w:szCs w:val="16"/>
                        </w:rPr>
                        <w:object w:dxaOrig="1300" w:dyaOrig="300" w14:anchorId="74C83AB5">
                          <v:shape id="_x0000_i1671" type="#_x0000_t75" style="width:65.35pt;height:15.35pt" o:ole="">
                            <v:imagedata r:id="rId27" o:title=""/>
                          </v:shape>
                          <o:OLEObject Type="Embed" ProgID="Equation.DSMT4" ShapeID="_x0000_i1671" DrawAspect="Content" ObjectID="_1402484614" r:id="rId2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b.  </w:t>
                      </w:r>
                      <w:r w:rsidRPr="006F4F3B">
                        <w:rPr>
                          <w:rFonts w:ascii="Comic Sans MS" w:hAnsi="Comic Sans MS"/>
                          <w:bCs/>
                          <w:position w:val="-4"/>
                          <w:sz w:val="16"/>
                          <w:szCs w:val="16"/>
                        </w:rPr>
                        <w:object w:dxaOrig="1360" w:dyaOrig="300" w14:anchorId="158A8122">
                          <v:shape id="_x0000_i1674" type="#_x0000_t75" style="width:68pt;height:15.35pt" o:ole="">
                            <v:imagedata r:id="rId29" o:title=""/>
                          </v:shape>
                          <o:OLEObject Type="Embed" ProgID="Equation.DSMT4" ShapeID="_x0000_i1674" DrawAspect="Content" ObjectID="_1402484615" r:id="rId3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c.  </w:t>
                      </w:r>
                      <w:r w:rsidRPr="006F4F3B">
                        <w:rPr>
                          <w:rFonts w:ascii="Comic Sans MS" w:hAnsi="Comic Sans MS"/>
                          <w:bCs/>
                          <w:position w:val="-4"/>
                          <w:sz w:val="16"/>
                          <w:szCs w:val="16"/>
                        </w:rPr>
                        <w:object w:dxaOrig="640" w:dyaOrig="240" w14:anchorId="3F9EB956">
                          <v:shape id="_x0000_i1677" type="#_x0000_t75" style="width:32pt;height:12pt" o:ole="">
                            <v:imagedata r:id="rId31" o:title=""/>
                          </v:shape>
                          <o:OLEObject Type="Embed" ProgID="Equation.DSMT4" ShapeID="_x0000_i1677" DrawAspect="Content" ObjectID="_1402484616" r:id="rId3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d.  </w:t>
                      </w:r>
                      <w:r w:rsidRPr="006F4F3B">
                        <w:rPr>
                          <w:rFonts w:ascii="Comic Sans MS" w:hAnsi="Comic Sans MS"/>
                          <w:bCs/>
                          <w:position w:val="-4"/>
                          <w:sz w:val="16"/>
                          <w:szCs w:val="16"/>
                        </w:rPr>
                        <w:object w:dxaOrig="1160" w:dyaOrig="300" w14:anchorId="13E040F9">
                          <v:shape id="_x0000_i1680" type="#_x0000_t75" style="width:58pt;height:15.35pt" o:ole="">
                            <v:imagedata r:id="rId33" o:title=""/>
                          </v:shape>
                          <o:OLEObject Type="Embed" ProgID="Equation.DSMT4" ShapeID="_x0000_i1680" DrawAspect="Content" ObjectID="_1402484617" r:id="rId34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e.  </w:t>
                      </w:r>
                      <w:r w:rsidRPr="006F4F3B">
                        <w:rPr>
                          <w:rFonts w:ascii="Comic Sans MS" w:hAnsi="Comic Sans MS"/>
                          <w:bCs/>
                          <w:position w:val="-4"/>
                          <w:sz w:val="16"/>
                          <w:szCs w:val="16"/>
                        </w:rPr>
                        <w:object w:dxaOrig="920" w:dyaOrig="300" w14:anchorId="5FCC4011">
                          <v:shape id="_x0000_i1684" type="#_x0000_t75" style="width:46pt;height:15.35pt" o:ole="">
                            <v:imagedata r:id="rId35" o:title=""/>
                          </v:shape>
                          <o:OLEObject Type="Embed" ProgID="Equation.DSMT4" ShapeID="_x0000_i1684" DrawAspect="Content" ObjectID="_1402484618" r:id="rId3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</w:t>
                      </w:r>
                    </w:p>
                    <w:p w14:paraId="11F3B4E6" w14:textId="77777777" w:rsidR="005168A2" w:rsidRPr="00CD22B7" w:rsidRDefault="005168A2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5168A2" w:rsidRPr="00CD22B7" w:rsidRDefault="005168A2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5168A2" w:rsidRPr="00282619" w:rsidRDefault="005168A2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5168A2" w:rsidRPr="008959D4" w:rsidRDefault="005168A2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8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5168A2" w:rsidRPr="00CD22B7" w:rsidRDefault="005168A2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5168A2" w:rsidRPr="00282619" w:rsidRDefault="005168A2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5168A2" w:rsidRPr="008959D4" w:rsidRDefault="005168A2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0CCD8A0E" w:rsidR="007217CB" w:rsidRDefault="00DA174C">
      <w:r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4435E6FE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451F4CD" w14:textId="112C3166" w:rsidR="005168A2" w:rsidRPr="000631D2" w:rsidRDefault="005168A2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synthetic divisio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4451F4CD" w14:textId="112C3166" w:rsidR="005168A2" w:rsidRPr="000631D2" w:rsidRDefault="005168A2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synthetic division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8CADDC3" w:rsidR="007217CB" w:rsidRPr="007217CB" w:rsidRDefault="007217CB" w:rsidP="007217CB"/>
    <w:p w14:paraId="11126945" w14:textId="71FBCB68" w:rsidR="007217CB" w:rsidRPr="007217CB" w:rsidRDefault="007217CB" w:rsidP="007217CB"/>
    <w:p w14:paraId="0A5D243B" w14:textId="0BFB7C74" w:rsidR="007217CB" w:rsidRPr="007217CB" w:rsidRDefault="007217CB" w:rsidP="007217CB"/>
    <w:p w14:paraId="3243ACB3" w14:textId="7AD559FE" w:rsidR="007217CB" w:rsidRPr="007217CB" w:rsidRDefault="007217CB" w:rsidP="007217CB"/>
    <w:p w14:paraId="69450A85" w14:textId="6A3E7234" w:rsidR="007217CB" w:rsidRPr="007217CB" w:rsidRDefault="002632E4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058F0B09">
                <wp:simplePos x="0" y="0"/>
                <wp:positionH relativeFrom="column">
                  <wp:posOffset>146685</wp:posOffset>
                </wp:positionH>
                <wp:positionV relativeFrom="paragraph">
                  <wp:posOffset>145415</wp:posOffset>
                </wp:positionV>
                <wp:extent cx="4455795" cy="4298315"/>
                <wp:effectExtent l="0" t="0" r="0" b="0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4298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842706" w14:textId="682BF10B" w:rsidR="005168A2" w:rsidRDefault="005168A2" w:rsidP="00CA51A5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.  Dividing a Polynomial by a Monomial – Split up and Simplify</w:t>
                            </w:r>
                          </w:p>
                          <w:p w14:paraId="53DD344B" w14:textId="7C6257EE" w:rsidR="005168A2" w:rsidRDefault="005168A2" w:rsidP="00CA51A5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a.  </w:t>
                            </w:r>
                            <w:r w:rsidRPr="00CA51A5">
                              <w:rPr>
                                <w:rFonts w:ascii="Comic Sans MS" w:hAnsi="Comic Sans MS"/>
                                <w:position w:val="-24"/>
                                <w:sz w:val="18"/>
                                <w:szCs w:val="18"/>
                              </w:rPr>
                              <w:object w:dxaOrig="2240" w:dyaOrig="660" w14:anchorId="234A81CD">
                                <v:shape id="_x0000_i1687" type="#_x0000_t75" style="width:112pt;height:33.35pt" o:ole="">
                                  <v:imagedata r:id="rId37" o:title=""/>
                                </v:shape>
                                <o:OLEObject Type="Embed" ProgID="Equation.DSMT4" ShapeID="_x0000_i1687" DrawAspect="Content" ObjectID="_1402484619" r:id="rId3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2A854C4C" w14:textId="77777777" w:rsidR="005168A2" w:rsidRPr="00D541CA" w:rsidRDefault="005168A2" w:rsidP="00B260E4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0106E765" w14:textId="3DA5CF8B" w:rsidR="005168A2" w:rsidRDefault="005168A2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2503E8A5" w14:textId="77777777" w:rsidR="005168A2" w:rsidRDefault="005168A2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2200B7AB" w14:textId="77777777" w:rsidR="005168A2" w:rsidRDefault="005168A2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1092D7AB" w14:textId="5D9FB546" w:rsidR="005168A2" w:rsidRPr="00D541CA" w:rsidRDefault="005168A2" w:rsidP="009810D2">
                            <w:pPr>
                              <w:spacing w:line="36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CA51A5">
                              <w:rPr>
                                <w:rFonts w:ascii="Comic Sans MS" w:hAnsi="Comic Sans MS"/>
                                <w:position w:val="-10"/>
                                <w:sz w:val="18"/>
                                <w:szCs w:val="18"/>
                              </w:rPr>
                              <w:object w:dxaOrig="3480" w:dyaOrig="360" w14:anchorId="7C0EC4C5">
                                <v:shape id="_x0000_i1690" type="#_x0000_t75" style="width:174pt;height:18pt" o:ole="">
                                  <v:imagedata r:id="rId39" o:title=""/>
                                </v:shape>
                                <o:OLEObject Type="Embed" ProgID="Equation.DSMT4" ShapeID="_x0000_i1690" DrawAspect="Content" ObjectID="_1402484620" r:id="rId4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11.55pt;margin-top:11.45pt;width:350.85pt;height:338.45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" filled="f" stroked="f">
                <v:textbox>
                  <w:txbxContent>
                    <w:p w14:paraId="64842706" w14:textId="682BF10B" w:rsidR="005168A2" w:rsidRDefault="005168A2" w:rsidP="00CA51A5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1.  Dividing a Polynomial by a Monomial – Split up and Simplify</w:t>
                      </w:r>
                    </w:p>
                    <w:p w14:paraId="53DD344B" w14:textId="7C6257EE" w:rsidR="005168A2" w:rsidRDefault="005168A2" w:rsidP="00CA51A5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a.  </w:t>
                      </w:r>
                      <w:r w:rsidRPr="00CA51A5">
                        <w:rPr>
                          <w:rFonts w:ascii="Comic Sans MS" w:hAnsi="Comic Sans MS"/>
                          <w:position w:val="-24"/>
                          <w:sz w:val="18"/>
                          <w:szCs w:val="18"/>
                        </w:rPr>
                        <w:object w:dxaOrig="2240" w:dyaOrig="660" w14:anchorId="234A81CD">
                          <v:shape id="_x0000_i1687" type="#_x0000_t75" style="width:112pt;height:33.35pt" o:ole="">
                            <v:imagedata r:id="rId41" o:title=""/>
                          </v:shape>
                          <o:OLEObject Type="Embed" ProgID="Equation.DSMT4" ShapeID="_x0000_i1687" DrawAspect="Content" ObjectID="_1402484619" r:id="rId42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2A854C4C" w14:textId="77777777" w:rsidR="005168A2" w:rsidRPr="00D541CA" w:rsidRDefault="005168A2" w:rsidP="00B260E4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0106E765" w14:textId="3DA5CF8B" w:rsidR="005168A2" w:rsidRDefault="005168A2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2503E8A5" w14:textId="77777777" w:rsidR="005168A2" w:rsidRDefault="005168A2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2200B7AB" w14:textId="77777777" w:rsidR="005168A2" w:rsidRDefault="005168A2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1092D7AB" w14:textId="5D9FB546" w:rsidR="005168A2" w:rsidRPr="00D541CA" w:rsidRDefault="005168A2" w:rsidP="009810D2">
                      <w:pPr>
                        <w:spacing w:line="36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b.  </w:t>
                      </w:r>
                      <w:r w:rsidRPr="00CA51A5">
                        <w:rPr>
                          <w:rFonts w:ascii="Comic Sans MS" w:hAnsi="Comic Sans MS"/>
                          <w:position w:val="-10"/>
                          <w:sz w:val="18"/>
                          <w:szCs w:val="18"/>
                        </w:rPr>
                        <w:object w:dxaOrig="3480" w:dyaOrig="360" w14:anchorId="7C0EC4C5">
                          <v:shape id="_x0000_i1690" type="#_x0000_t75" style="width:174pt;height:18pt" o:ole="">
                            <v:imagedata r:id="rId43" o:title=""/>
                          </v:shape>
                          <o:OLEObject Type="Embed" ProgID="Equation.DSMT4" ShapeID="_x0000_i1690" DrawAspect="Content" ObjectID="_1402484620" r:id="rId44"/>
                        </w:objec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78B03697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4368800"/>
                <wp:effectExtent l="25400" t="25400" r="29845" b="2540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43688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344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" strokeweight="3pt"/>
            </w:pict>
          </mc:Fallback>
        </mc:AlternateContent>
      </w:r>
    </w:p>
    <w:p w14:paraId="18B172B3" w14:textId="49908C8C" w:rsidR="007217CB" w:rsidRPr="007217CB" w:rsidRDefault="007217CB" w:rsidP="007217CB"/>
    <w:p w14:paraId="6A8A0375" w14:textId="32B80820" w:rsidR="007217CB" w:rsidRPr="007217CB" w:rsidRDefault="007217CB" w:rsidP="007217CB"/>
    <w:p w14:paraId="4BB395D1" w14:textId="41DF970E" w:rsidR="007217CB" w:rsidRPr="007217CB" w:rsidRDefault="007217CB" w:rsidP="007217CB"/>
    <w:p w14:paraId="4387457F" w14:textId="774B82D8" w:rsidR="00282619" w:rsidRDefault="00282619" w:rsidP="007217CB">
      <w:pPr>
        <w:rPr>
          <w:noProof/>
        </w:rPr>
      </w:pPr>
    </w:p>
    <w:p w14:paraId="3781F96C" w14:textId="29BB1EC9" w:rsidR="00282619" w:rsidRDefault="00282619" w:rsidP="007217CB">
      <w:pPr>
        <w:rPr>
          <w:noProof/>
        </w:rPr>
      </w:pPr>
    </w:p>
    <w:p w14:paraId="104A6760" w14:textId="26E79E38" w:rsidR="00282619" w:rsidRDefault="00CA51A5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22464" behindDoc="0" locked="0" layoutInCell="1" allowOverlap="1" wp14:anchorId="6878F340" wp14:editId="0B1FB8A2">
                <wp:simplePos x="0" y="0"/>
                <wp:positionH relativeFrom="column">
                  <wp:posOffset>4629150</wp:posOffset>
                </wp:positionH>
                <wp:positionV relativeFrom="paragraph">
                  <wp:posOffset>161925</wp:posOffset>
                </wp:positionV>
                <wp:extent cx="4521835" cy="2446020"/>
                <wp:effectExtent l="25400" t="25400" r="24765" b="17780"/>
                <wp:wrapNone/>
                <wp:docPr id="20" name="AutoShape 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1835" cy="24460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71" o:spid="_x0000_s1026" style="position:absolute;margin-left:364.5pt;margin-top:12.75pt;width:356.05pt;height:192.6pt;z-index:25222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" strokeweight="3pt"/>
            </w:pict>
          </mc:Fallback>
        </mc:AlternateContent>
      </w:r>
    </w:p>
    <w:p w14:paraId="116C77C3" w14:textId="7AB543E3" w:rsidR="007217CB" w:rsidRPr="007217CB" w:rsidRDefault="00CA51A5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224512" behindDoc="0" locked="0" layoutInCell="1" allowOverlap="1" wp14:anchorId="5E939E26" wp14:editId="33F5AA17">
                <wp:simplePos x="0" y="0"/>
                <wp:positionH relativeFrom="column">
                  <wp:posOffset>4728845</wp:posOffset>
                </wp:positionH>
                <wp:positionV relativeFrom="paragraph">
                  <wp:posOffset>-1905</wp:posOffset>
                </wp:positionV>
                <wp:extent cx="4371975" cy="2039620"/>
                <wp:effectExtent l="0" t="0" r="0" b="0"/>
                <wp:wrapNone/>
                <wp:docPr id="22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 flipV="1">
                          <a:off x="0" y="0"/>
                          <a:ext cx="4371975" cy="2039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2CF6820" w14:textId="188CD79E" w:rsidR="005168A2" w:rsidRDefault="005168A2" w:rsidP="00CA51A5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3.  Long Division with a Remainder:  </w:t>
                            </w:r>
                            <w:r w:rsidRPr="009C69C6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040" w:dyaOrig="360" w14:anchorId="3A4C34A8">
                                <v:shape id="_x0000_i1716" type="#_x0000_t75" style="width:102pt;height:18pt" o:ole="">
                                  <v:imagedata r:id="rId45" o:title=""/>
                                </v:shape>
                                <o:OLEObject Type="Embed" ProgID="Equation.DSMT4" ShapeID="_x0000_i1716" DrawAspect="Content" ObjectID="_1402484624" r:id="rId4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 </w:t>
                            </w:r>
                          </w:p>
                          <w:p w14:paraId="09DA587D" w14:textId="77777777" w:rsidR="005168A2" w:rsidRDefault="005168A2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6057057" w14:textId="77777777" w:rsidR="005168A2" w:rsidRDefault="005168A2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9B381C4" w14:textId="77777777" w:rsidR="005168A2" w:rsidRDefault="005168A2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685EC9B" w14:textId="77777777" w:rsidR="005168A2" w:rsidRDefault="005168A2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AD2DD30" w14:textId="77777777" w:rsidR="005168A2" w:rsidRDefault="005168A2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7C3CFA" w14:textId="77777777" w:rsidR="005168A2" w:rsidRDefault="005168A2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73C01B0" w14:textId="72B65F7C" w:rsidR="005168A2" w:rsidRPr="00E72E68" w:rsidRDefault="005168A2" w:rsidP="00B41960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1" type="#_x0000_t202" style="position:absolute;margin-left:372.35pt;margin-top:-.1pt;width:344.25pt;height:160.6pt;flip:y;z-index:25222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" filled="f" stroked="f">
                <v:textbox>
                  <w:txbxContent>
                    <w:p w14:paraId="22CF6820" w14:textId="188CD79E" w:rsidR="005168A2" w:rsidRDefault="005168A2" w:rsidP="00CA51A5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3.  Long Division with a Remainder:  </w:t>
                      </w:r>
                      <w:r w:rsidRPr="009C69C6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040" w:dyaOrig="360" w14:anchorId="3A4C34A8">
                          <v:shape id="_x0000_i1716" type="#_x0000_t75" style="width:102pt;height:18pt" o:ole="">
                            <v:imagedata r:id="rId47" o:title=""/>
                          </v:shape>
                          <o:OLEObject Type="Embed" ProgID="Equation.DSMT4" ShapeID="_x0000_i1716" DrawAspect="Content" ObjectID="_1402484624" r:id="rId4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 </w:t>
                      </w:r>
                    </w:p>
                    <w:p w14:paraId="09DA587D" w14:textId="77777777" w:rsidR="005168A2" w:rsidRDefault="005168A2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6057057" w14:textId="77777777" w:rsidR="005168A2" w:rsidRDefault="005168A2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9B381C4" w14:textId="77777777" w:rsidR="005168A2" w:rsidRDefault="005168A2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685EC9B" w14:textId="77777777" w:rsidR="005168A2" w:rsidRDefault="005168A2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AD2DD30" w14:textId="77777777" w:rsidR="005168A2" w:rsidRDefault="005168A2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7C3CFA" w14:textId="77777777" w:rsidR="005168A2" w:rsidRDefault="005168A2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73C01B0" w14:textId="72B65F7C" w:rsidR="005168A2" w:rsidRPr="00E72E68" w:rsidRDefault="005168A2" w:rsidP="00B41960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5168A2" w:rsidRPr="00277C84" w:rsidRDefault="005168A2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f+g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2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5168A2" w:rsidRPr="00277C84" w:rsidRDefault="005168A2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f+g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54D8B332" w:rsidR="007217CB" w:rsidRPr="007217CB" w:rsidRDefault="007217CB" w:rsidP="007217CB"/>
    <w:p w14:paraId="40769C89" w14:textId="7168E0FA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51B73FB8" w:rsidR="00D541CA" w:rsidRDefault="005168A2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54301F1D" wp14:editId="32E008C7">
                <wp:simplePos x="0" y="0"/>
                <wp:positionH relativeFrom="column">
                  <wp:posOffset>4519930</wp:posOffset>
                </wp:positionH>
                <wp:positionV relativeFrom="paragraph">
                  <wp:posOffset>224155</wp:posOffset>
                </wp:positionV>
                <wp:extent cx="4610735" cy="3449320"/>
                <wp:effectExtent l="25400" t="25400" r="37465" b="30480"/>
                <wp:wrapNone/>
                <wp:docPr id="1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34493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9pt;margin-top:17.65pt;width:363.05pt;height:271.6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74BE43FA">
                <wp:simplePos x="0" y="0"/>
                <wp:positionH relativeFrom="column">
                  <wp:posOffset>-137160</wp:posOffset>
                </wp:positionH>
                <wp:positionV relativeFrom="paragraph">
                  <wp:posOffset>219075</wp:posOffset>
                </wp:positionV>
                <wp:extent cx="4683760" cy="6339840"/>
                <wp:effectExtent l="25400" t="25400" r="15240" b="35560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63398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5168A2" w:rsidRDefault="005168A2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3" style="position:absolute;margin-left:-10.75pt;margin-top:17.25pt;width:368.8pt;height:499.2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" strokeweight="3pt">
                <v:textbox>
                  <w:txbxContent>
                    <w:p w14:paraId="7915CE4A" w14:textId="77777777" w:rsidR="005168A2" w:rsidRDefault="005168A2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811727"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1D6412C0">
                <wp:simplePos x="0" y="0"/>
                <wp:positionH relativeFrom="column">
                  <wp:posOffset>-135255</wp:posOffset>
                </wp:positionH>
                <wp:positionV relativeFrom="paragraph">
                  <wp:posOffset>203200</wp:posOffset>
                </wp:positionV>
                <wp:extent cx="9237345" cy="6382808"/>
                <wp:effectExtent l="25400" t="25400" r="33655" b="1841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828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pt;width:727.35pt;height:502.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" fillcolor="#d8d8d8 [2732]" strokeweight="3pt"/>
            </w:pict>
          </mc:Fallback>
        </mc:AlternateContent>
      </w:r>
    </w:p>
    <w:p w14:paraId="1604E241" w14:textId="1EEB8DE5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19C8A053" wp14:editId="5BEE0077">
                <wp:simplePos x="0" y="0"/>
                <wp:positionH relativeFrom="column">
                  <wp:posOffset>4661535</wp:posOffset>
                </wp:positionH>
                <wp:positionV relativeFrom="paragraph">
                  <wp:posOffset>-5715</wp:posOffset>
                </wp:positionV>
                <wp:extent cx="4472305" cy="3075517"/>
                <wp:effectExtent l="0" t="0" r="0" b="0"/>
                <wp:wrapNone/>
                <wp:docPr id="1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3075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EE88918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</w:p>
                          <w:p w14:paraId="12B214F2" w14:textId="70AC7916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>5.  Synthetic Division with Divisior having coefficient other than 1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br/>
                            </w:r>
                            <w:r w:rsidRPr="005168A2">
                              <w:rPr>
                                <w:rFonts w:ascii="Comic Sans MS" w:hAnsi="Comic Sans MS"/>
                                <w:bCs/>
                                <w:noProof/>
                                <w:position w:val="-10"/>
                                <w:sz w:val="18"/>
                                <w:szCs w:val="18"/>
                              </w:rPr>
                              <w:object w:dxaOrig="2860" w:dyaOrig="360" w14:anchorId="11F7F631">
                                <v:shape id="_x0000_i1765" type="#_x0000_t75" style="width:143.35pt;height:18pt" o:ole="">
                                  <v:imagedata r:id="rId49" o:title=""/>
                                </v:shape>
                                <o:OLEObject Type="Embed" ProgID="Equation.DSMT4" ShapeID="_x0000_i1765" DrawAspect="Content" ObjectID="_1402484623" r:id="rId5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54DA3A6A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022B78E" w14:textId="77777777" w:rsidR="005168A2" w:rsidRPr="0004064C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B6DCFE5" w14:textId="77777777" w:rsidR="005168A2" w:rsidRPr="0004064C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05E4BBE" w14:textId="77777777" w:rsidR="005168A2" w:rsidRPr="0004064C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1F6B802" w14:textId="330F79F8" w:rsidR="005168A2" w:rsidRDefault="005168A2" w:rsidP="0004064C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BC2C0A9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ECD56C2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6865720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AC929D7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256CDF5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7281A54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886D8B1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33BF6B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443196D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335538" w14:textId="77777777" w:rsidR="005168A2" w:rsidRPr="006E5486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367.05pt;margin-top:-.4pt;width:352.15pt;height:242.15pt;z-index:25221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" filled="f" stroked="f">
                <v:textbox>
                  <w:txbxContent>
                    <w:p w14:paraId="3EE88918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</w:p>
                    <w:p w14:paraId="12B214F2" w14:textId="70AC7916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>5.  Synthetic Division with Divisior having coefficient other than 1</w:t>
                      </w: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br/>
                      </w:r>
                      <w:r w:rsidRPr="005168A2">
                        <w:rPr>
                          <w:rFonts w:ascii="Comic Sans MS" w:hAnsi="Comic Sans MS"/>
                          <w:bCs/>
                          <w:noProof/>
                          <w:position w:val="-10"/>
                          <w:sz w:val="18"/>
                          <w:szCs w:val="18"/>
                        </w:rPr>
                        <w:object w:dxaOrig="2860" w:dyaOrig="360" w14:anchorId="11F7F631">
                          <v:shape id="_x0000_i1765" type="#_x0000_t75" style="width:143.35pt;height:18pt" o:ole="">
                            <v:imagedata r:id="rId51" o:title=""/>
                          </v:shape>
                          <o:OLEObject Type="Embed" ProgID="Equation.DSMT4" ShapeID="_x0000_i1765" DrawAspect="Content" ObjectID="_1402484623" r:id="rId5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 </w:t>
                      </w:r>
                    </w:p>
                    <w:p w14:paraId="54DA3A6A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022B78E" w14:textId="77777777" w:rsidR="005168A2" w:rsidRPr="0004064C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B6DCFE5" w14:textId="77777777" w:rsidR="005168A2" w:rsidRPr="0004064C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05E4BBE" w14:textId="77777777" w:rsidR="005168A2" w:rsidRPr="0004064C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1F6B802" w14:textId="330F79F8" w:rsidR="005168A2" w:rsidRDefault="005168A2" w:rsidP="0004064C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BC2C0A9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ECD56C2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6865720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AC929D7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256CDF5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7281A54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886D8B1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33BF6B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443196D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335538" w14:textId="77777777" w:rsidR="005168A2" w:rsidRPr="006E5486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23300B05">
                <wp:simplePos x="0" y="0"/>
                <wp:positionH relativeFrom="column">
                  <wp:posOffset>65405</wp:posOffset>
                </wp:positionH>
                <wp:positionV relativeFrom="paragraph">
                  <wp:posOffset>80645</wp:posOffset>
                </wp:positionV>
                <wp:extent cx="4294505" cy="4250055"/>
                <wp:effectExtent l="0" t="0" r="0" b="0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94505" cy="4250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E804716" w14:textId="377B7E68" w:rsidR="005168A2" w:rsidRPr="006E5486" w:rsidRDefault="005168A2" w:rsidP="005168A2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4. Synthetic Division:  a.  </w:t>
                            </w:r>
                            <w:r w:rsidRPr="005168A2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700" w:dyaOrig="360" w14:anchorId="5BE5DB9D">
                                <v:shape id="_x0000_i1722" type="#_x0000_t75" style="width:135.35pt;height:18pt" o:ole="">
                                  <v:imagedata r:id="rId53" o:title=""/>
                                </v:shape>
                                <o:OLEObject Type="Embed" ProgID="Equation.DSMT4" ShapeID="_x0000_i1722" DrawAspect="Content" ObjectID="_1402484621" r:id="rId5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6D04E0E7" w14:textId="6B60D065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43C00F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82BC282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1D1E4DF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C460B38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290C67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CDB9F1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2630308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238C4C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C9EC0B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07130D2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16AC56D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24B7F9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B781164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83FE7BE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14219D1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AA49A0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DD764A6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3D394D" w14:textId="5A2EA2A6" w:rsidR="005168A2" w:rsidRPr="006E5486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5168A2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2940" w:dyaOrig="360" w14:anchorId="3FE54902">
                                <v:shape id="_x0000_i1731" type="#_x0000_t75" style="width:147.35pt;height:18pt" o:ole="">
                                  <v:imagedata r:id="rId55" o:title=""/>
                                </v:shape>
                                <o:OLEObject Type="Embed" ProgID="Equation.DSMT4" ShapeID="_x0000_i1731" DrawAspect="Content" ObjectID="_1402484622" r:id="rId5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5.15pt;margin-top:6.35pt;width:338.15pt;height:334.65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" filled="f" stroked="f">
                <v:textbox>
                  <w:txbxContent>
                    <w:p w14:paraId="2E804716" w14:textId="377B7E68" w:rsidR="005168A2" w:rsidRPr="006E5486" w:rsidRDefault="005168A2" w:rsidP="005168A2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4. Synthetic Division:  a.  </w:t>
                      </w:r>
                      <w:r w:rsidRPr="005168A2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700" w:dyaOrig="360" w14:anchorId="5BE5DB9D">
                          <v:shape id="_x0000_i1722" type="#_x0000_t75" style="width:135.35pt;height:18pt" o:ole="">
                            <v:imagedata r:id="rId57" o:title=""/>
                          </v:shape>
                          <o:OLEObject Type="Embed" ProgID="Equation.DSMT4" ShapeID="_x0000_i1722" DrawAspect="Content" ObjectID="_1402484621" r:id="rId5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6D04E0E7" w14:textId="6B60D065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43C00F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82BC282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1D1E4DF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C460B38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290C67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CDB9F1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2630308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238C4C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C9EC0B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07130D2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16AC56D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24B7F9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B781164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83FE7BE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14219D1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AA49A0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DD764A6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3D394D" w14:textId="5A2EA2A6" w:rsidR="005168A2" w:rsidRPr="006E5486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 </w:t>
                      </w:r>
                      <w:r w:rsidRPr="005168A2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2940" w:dyaOrig="360" w14:anchorId="3FE54902">
                          <v:shape id="_x0000_i1731" type="#_x0000_t75" style="width:147.35pt;height:18pt" o:ole="">
                            <v:imagedata r:id="rId59" o:title=""/>
                          </v:shape>
                          <o:OLEObject Type="Embed" ProgID="Equation.DSMT4" ShapeID="_x0000_i1731" DrawAspect="Content" ObjectID="_1402484622" r:id="rId6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984CEA" w14:textId="2C048CF4" w:rsidR="00D541CA" w:rsidRPr="00D541CA" w:rsidRDefault="00D541CA" w:rsidP="00D541CA"/>
    <w:p w14:paraId="14D07DBA" w14:textId="51F9BDDE" w:rsidR="00D541CA" w:rsidRPr="00D541CA" w:rsidRDefault="00D541CA" w:rsidP="00D541CA"/>
    <w:p w14:paraId="053A4E4E" w14:textId="52912CB8" w:rsidR="00D541CA" w:rsidRPr="00D541CA" w:rsidRDefault="00D541CA" w:rsidP="00D541CA"/>
    <w:p w14:paraId="67683124" w14:textId="5B437F1E" w:rsidR="00D541CA" w:rsidRPr="00D541CA" w:rsidRDefault="00D541CA" w:rsidP="00D541CA"/>
    <w:p w14:paraId="55CE7C33" w14:textId="52FFDEAE" w:rsidR="00D541CA" w:rsidRPr="00D541CA" w:rsidRDefault="00D541CA" w:rsidP="00D541CA"/>
    <w:p w14:paraId="543643ED" w14:textId="6E06DC6A" w:rsidR="00D541CA" w:rsidRPr="00D541CA" w:rsidRDefault="00D541CA" w:rsidP="00D541CA"/>
    <w:p w14:paraId="57990AB7" w14:textId="75ABA220" w:rsidR="00D541CA" w:rsidRPr="00D541CA" w:rsidRDefault="00D541CA" w:rsidP="00D541CA"/>
    <w:p w14:paraId="3046F9D2" w14:textId="266D82FC" w:rsidR="00D541CA" w:rsidRPr="00D541CA" w:rsidRDefault="00D541CA" w:rsidP="00D541CA"/>
    <w:p w14:paraId="1F70B67F" w14:textId="17AD1BB3" w:rsidR="00D541CA" w:rsidRPr="00D541CA" w:rsidRDefault="00D541CA" w:rsidP="00D541CA"/>
    <w:p w14:paraId="5BB768CB" w14:textId="72C42191" w:rsidR="00D541CA" w:rsidRPr="00D541CA" w:rsidRDefault="00D541CA" w:rsidP="00D541CA"/>
    <w:p w14:paraId="68580B5F" w14:textId="6948A72B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4FC22934" wp14:editId="15E12569">
                <wp:simplePos x="0" y="0"/>
                <wp:positionH relativeFrom="column">
                  <wp:posOffset>4645025</wp:posOffset>
                </wp:positionH>
                <wp:positionV relativeFrom="paragraph">
                  <wp:posOffset>44450</wp:posOffset>
                </wp:positionV>
                <wp:extent cx="4472305" cy="516890"/>
                <wp:effectExtent l="0" t="0" r="0" b="0"/>
                <wp:wrapNone/>
                <wp:docPr id="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51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0963B" w14:textId="4791242B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6.  In Class Practice # 1-11</w:t>
                            </w:r>
                          </w:p>
                          <w:p w14:paraId="1FD02070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793BB6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F4727B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D8CFD2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7A97DC9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B6156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2E1E781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F7AE95F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57D37B" w14:textId="77777777" w:rsidR="005168A2" w:rsidRPr="006E5486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365.75pt;margin-top:3.5pt;width:352.15pt;height:40.7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ikvLsCAADC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" filled="f" stroked="f">
                <v:textbox>
                  <w:txbxContent>
                    <w:p w14:paraId="4340963B" w14:textId="4791242B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6.  In Class Practice # 1-11</w:t>
                      </w:r>
                    </w:p>
                    <w:p w14:paraId="1FD02070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793BB6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F4727B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D8CFD2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7A97DC9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B6156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2E1E781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F7AE95F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57D37B" w14:textId="77777777" w:rsidR="005168A2" w:rsidRPr="006E5486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325E586E">
                <wp:simplePos x="0" y="0"/>
                <wp:positionH relativeFrom="column">
                  <wp:posOffset>4528820</wp:posOffset>
                </wp:positionH>
                <wp:positionV relativeFrom="paragraph">
                  <wp:posOffset>1905</wp:posOffset>
                </wp:positionV>
                <wp:extent cx="4610735" cy="508635"/>
                <wp:effectExtent l="25400" t="25400" r="37465" b="24765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50863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6.6pt;margin-top:.15pt;width:363.05pt;height:40.05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" strokeweight="3pt"/>
            </w:pict>
          </mc:Fallback>
        </mc:AlternateContent>
      </w:r>
    </w:p>
    <w:p w14:paraId="1C49A5CD" w14:textId="6EB29B82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28608" behindDoc="0" locked="0" layoutInCell="1" allowOverlap="1" wp14:anchorId="5504C69B" wp14:editId="5276D802">
                <wp:simplePos x="0" y="0"/>
                <wp:positionH relativeFrom="column">
                  <wp:posOffset>4636135</wp:posOffset>
                </wp:positionH>
                <wp:positionV relativeFrom="paragraph">
                  <wp:posOffset>194309</wp:posOffset>
                </wp:positionV>
                <wp:extent cx="4472305" cy="1720215"/>
                <wp:effectExtent l="0" t="0" r="0" b="6985"/>
                <wp:wrapNone/>
                <wp:docPr id="11469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1720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D223AD8" w14:textId="54142F41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 xml:space="preserve">7.  Honor Group Work:  </w:t>
                            </w:r>
                            <w:r w:rsidR="00CD2564"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If a polynomial is divided by a binomial and the remainder is 0, what does that tell you about the relationship between the binomial and the polynomial?</w:t>
                            </w: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15384BE2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BC3E7A8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59AE79C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2B3FB66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DC06CF0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A20412D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2713D48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D48B624" w14:textId="77777777" w:rsidR="005168A2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9806BC1" w14:textId="77777777" w:rsidR="005168A2" w:rsidRPr="006E5486" w:rsidRDefault="005168A2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365.05pt;margin-top:15.3pt;width:352.15pt;height:135.45pt;z-index:25222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" filled="f" stroked="f">
                <v:textbox>
                  <w:txbxContent>
                    <w:p w14:paraId="2D223AD8" w14:textId="54142F41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 xml:space="preserve">7.  Honor Group Work:  </w:t>
                      </w:r>
                      <w:r w:rsidR="00CD2564"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If a polynomial is divided by a binomial and the remainder is 0, what does that tell you about the relationship between the binomial and the polynomial?</w:t>
                      </w: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 xml:space="preserve"> </w:t>
                      </w:r>
                    </w:p>
                    <w:p w14:paraId="15384BE2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BC3E7A8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59AE79C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2B3FB66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DC06CF0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A20412D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2713D48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D48B624" w14:textId="77777777" w:rsidR="005168A2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9806BC1" w14:textId="77777777" w:rsidR="005168A2" w:rsidRPr="006E5486" w:rsidRDefault="005168A2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26560" behindDoc="0" locked="0" layoutInCell="1" allowOverlap="1" wp14:anchorId="451C7AB8" wp14:editId="43655F6B">
                <wp:simplePos x="0" y="0"/>
                <wp:positionH relativeFrom="column">
                  <wp:posOffset>4493895</wp:posOffset>
                </wp:positionH>
                <wp:positionV relativeFrom="paragraph">
                  <wp:posOffset>59691</wp:posOffset>
                </wp:positionV>
                <wp:extent cx="4610735" cy="2117302"/>
                <wp:effectExtent l="25400" t="25400" r="37465" b="16510"/>
                <wp:wrapNone/>
                <wp:docPr id="114695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211730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85pt;margin-top:4.7pt;width:363.05pt;height:166.7pt;z-index:25222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" strokeweight="3pt"/>
            </w:pict>
          </mc:Fallback>
        </mc:AlternateContent>
      </w:r>
    </w:p>
    <w:p w14:paraId="1BB6255D" w14:textId="64F7603C" w:rsidR="00D541CA" w:rsidRPr="00D541CA" w:rsidRDefault="00D541CA" w:rsidP="00D541CA"/>
    <w:p w14:paraId="431E2867" w14:textId="45519A2B" w:rsidR="00D541CA" w:rsidRPr="00D541CA" w:rsidRDefault="00D541CA" w:rsidP="00D541CA"/>
    <w:p w14:paraId="743DB018" w14:textId="4A449710" w:rsidR="00D541CA" w:rsidRPr="00D541CA" w:rsidRDefault="00D541CA" w:rsidP="00D541CA"/>
    <w:p w14:paraId="07180C9F" w14:textId="1A1B5226" w:rsidR="00D541CA" w:rsidRPr="00D541CA" w:rsidRDefault="00D541CA" w:rsidP="00D541CA"/>
    <w:p w14:paraId="2AFCE301" w14:textId="0E98F2CE" w:rsidR="00D541CA" w:rsidRPr="00D541CA" w:rsidRDefault="00D541CA" w:rsidP="00D541CA"/>
    <w:p w14:paraId="4012FEF1" w14:textId="6951501C" w:rsidR="00D541CA" w:rsidRDefault="001D42B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</w:p>
    <w:p w14:paraId="69CCD4F0" w14:textId="6F7B2F6A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46331C63">
                <wp:simplePos x="0" y="0"/>
                <wp:positionH relativeFrom="column">
                  <wp:posOffset>4470400</wp:posOffset>
                </wp:positionH>
                <wp:positionV relativeFrom="paragraph">
                  <wp:posOffset>67310</wp:posOffset>
                </wp:positionV>
                <wp:extent cx="4732867" cy="466090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867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1126BF8F" w:rsidR="005168A2" w:rsidRPr="00B157FC" w:rsidRDefault="005168A2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Practice at Home:  5.</w:t>
                            </w:r>
                            <w:r w:rsidR="00CD2564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2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# </w:t>
                            </w:r>
                            <w:r w:rsidR="00CD2564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3,17;22&amp;24-</w:t>
                            </w:r>
                            <w:bookmarkStart w:id="0" w:name="_GoBack"/>
                            <w:bookmarkEnd w:id="0"/>
                            <w:r w:rsidR="00CD2564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Long Division, 23&amp;26&amp;31 - Synthetic Division </w:t>
                            </w:r>
                          </w:p>
                          <w:p w14:paraId="5AA81802" w14:textId="77777777" w:rsidR="005168A2" w:rsidRPr="00CD22B7" w:rsidRDefault="005168A2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352pt;margin-top:5.3pt;width:372.65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BDairsCAADE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" filled="f" stroked="f">
                <v:textbox>
                  <w:txbxContent>
                    <w:p w14:paraId="5CD4615D" w14:textId="1126BF8F" w:rsidR="005168A2" w:rsidRPr="00B157FC" w:rsidRDefault="005168A2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Practice at Home:  5.</w:t>
                      </w:r>
                      <w:r w:rsidR="00CD2564">
                        <w:rPr>
                          <w:rFonts w:ascii="Comic Sans MS" w:hAnsi="Comic Sans MS"/>
                          <w:sz w:val="18"/>
                          <w:szCs w:val="18"/>
                        </w:rPr>
                        <w:t>2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# </w:t>
                      </w:r>
                      <w:r w:rsidR="00CD2564">
                        <w:rPr>
                          <w:rFonts w:ascii="Comic Sans MS" w:hAnsi="Comic Sans MS"/>
                          <w:sz w:val="18"/>
                          <w:szCs w:val="18"/>
                        </w:rPr>
                        <w:t>13,17;22&amp;24-</w:t>
                      </w:r>
                      <w:bookmarkStart w:id="1" w:name="_GoBack"/>
                      <w:bookmarkEnd w:id="1"/>
                      <w:r w:rsidR="00CD2564"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Long Division, 23&amp;26&amp;31 - Synthetic Division </w:t>
                      </w:r>
                    </w:p>
                    <w:p w14:paraId="5AA81802" w14:textId="77777777" w:rsidR="005168A2" w:rsidRPr="00CD22B7" w:rsidRDefault="005168A2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D541CA" w:rsidRPr="00D541CA" w:rsidSect="00C02248">
      <w:headerReference w:type="default" r:id="rId61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5168A2" w:rsidRDefault="005168A2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5168A2" w:rsidRDefault="005168A2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5168A2" w:rsidRDefault="005168A2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5168A2" w:rsidRDefault="005168A2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06C295B7" w:rsidR="005168A2" w:rsidRDefault="005168A2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79.65pt;margin-top:-22.9pt;width:277.35pt;height:46.35pt;z-index:251667456">
          <v:shadow color="#868686"/>
          <v:textpath style="font-family:&quot;Arial Black&quot;;v-text-kern:t" trim="t" fitpath="t" string="Dividing Polynomials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6.05pt;margin-top:-27.15pt;width:58pt;height:50.6pt;z-index:251668480" adj="5958" fillcolor="black">
          <v:shadow color="#868686"/>
          <v:textpath style="font-family:&quot;Arial Black&quot;;v-text-kern:t" trim="t" fitpath="t" string="5.2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E9724C8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5168A2" w:rsidRPr="006D037D" w:rsidRDefault="005168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39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5168A2" w:rsidRPr="006D037D" w:rsidRDefault="005168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2CC7C062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5168A2" w:rsidRPr="006D037D" w:rsidRDefault="005168A2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40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5168A2" w:rsidRPr="006D037D" w:rsidRDefault="005168A2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5168A2" w:rsidRPr="00146EB2" w:rsidRDefault="005168A2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1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5168A2" w:rsidRPr="00146EB2" w:rsidRDefault="005168A2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5168A2" w:rsidRPr="006D037D" w:rsidRDefault="005168A2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2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5168A2" w:rsidRPr="006D037D" w:rsidRDefault="005168A2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5168A2" w:rsidRPr="00146EB2" w:rsidRDefault="005168A2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3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5168A2" w:rsidRPr="00146EB2" w:rsidRDefault="005168A2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7BF7"/>
    <w:rsid w:val="0002172C"/>
    <w:rsid w:val="000240BC"/>
    <w:rsid w:val="000243FC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77A12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5581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8D2"/>
    <w:rsid w:val="00154406"/>
    <w:rsid w:val="00155145"/>
    <w:rsid w:val="0015762A"/>
    <w:rsid w:val="00157D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511B"/>
    <w:rsid w:val="00197563"/>
    <w:rsid w:val="00197D21"/>
    <w:rsid w:val="001A014A"/>
    <w:rsid w:val="001A0773"/>
    <w:rsid w:val="001A2DE8"/>
    <w:rsid w:val="001A4D31"/>
    <w:rsid w:val="001A5EC7"/>
    <w:rsid w:val="001A62B5"/>
    <w:rsid w:val="001A69AC"/>
    <w:rsid w:val="001A7442"/>
    <w:rsid w:val="001A7488"/>
    <w:rsid w:val="001B268B"/>
    <w:rsid w:val="001B41AE"/>
    <w:rsid w:val="001B4395"/>
    <w:rsid w:val="001B5BBF"/>
    <w:rsid w:val="001B5EB2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561A"/>
    <w:rsid w:val="003B7C4A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047D1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092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168A2"/>
    <w:rsid w:val="00521568"/>
    <w:rsid w:val="005308F9"/>
    <w:rsid w:val="00534299"/>
    <w:rsid w:val="00534B31"/>
    <w:rsid w:val="005351B8"/>
    <w:rsid w:val="005368FD"/>
    <w:rsid w:val="005402A2"/>
    <w:rsid w:val="00540745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2DB0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679A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6F4F3B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1727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8F6"/>
    <w:rsid w:val="008813C4"/>
    <w:rsid w:val="008864AE"/>
    <w:rsid w:val="00886C62"/>
    <w:rsid w:val="008905E1"/>
    <w:rsid w:val="00893137"/>
    <w:rsid w:val="008959D4"/>
    <w:rsid w:val="0089622C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ACA"/>
    <w:rsid w:val="00917932"/>
    <w:rsid w:val="00922185"/>
    <w:rsid w:val="00922F81"/>
    <w:rsid w:val="00923530"/>
    <w:rsid w:val="00923720"/>
    <w:rsid w:val="00923CD0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605"/>
    <w:rsid w:val="00982D64"/>
    <w:rsid w:val="009834C5"/>
    <w:rsid w:val="009840B4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9C6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D9"/>
    <w:rsid w:val="00A72F6B"/>
    <w:rsid w:val="00A732EF"/>
    <w:rsid w:val="00A734CA"/>
    <w:rsid w:val="00A740A8"/>
    <w:rsid w:val="00A761CA"/>
    <w:rsid w:val="00A762BB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A1618"/>
    <w:rsid w:val="00CA1A02"/>
    <w:rsid w:val="00CA2614"/>
    <w:rsid w:val="00CA51A5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2564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E78"/>
    <w:rsid w:val="00E611BE"/>
    <w:rsid w:val="00E6494C"/>
    <w:rsid w:val="00E70A55"/>
    <w:rsid w:val="00E72E68"/>
    <w:rsid w:val="00E746D2"/>
    <w:rsid w:val="00E75D68"/>
    <w:rsid w:val="00E77E53"/>
    <w:rsid w:val="00E80E7D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67B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4" Type="http://schemas.openxmlformats.org/officeDocument/2006/relationships/oleObject" Target="embeddings/oleObject3.bin"/><Relationship Id="rId15" Type="http://schemas.openxmlformats.org/officeDocument/2006/relationships/image" Target="media/image4.emf"/><Relationship Id="rId16" Type="http://schemas.openxmlformats.org/officeDocument/2006/relationships/oleObject" Target="embeddings/oleObject4.bin"/><Relationship Id="rId17" Type="http://schemas.openxmlformats.org/officeDocument/2006/relationships/image" Target="media/image5.emf"/><Relationship Id="rId18" Type="http://schemas.openxmlformats.org/officeDocument/2006/relationships/oleObject" Target="embeddings/oleObject5.bin"/><Relationship Id="rId19" Type="http://schemas.openxmlformats.org/officeDocument/2006/relationships/image" Target="media/image6.emf"/><Relationship Id="rId63" Type="http://schemas.openxmlformats.org/officeDocument/2006/relationships/theme" Target="theme/theme1.xml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0" Type="http://schemas.openxmlformats.org/officeDocument/2006/relationships/oleObject" Target="embeddings/oleObject16.bin"/><Relationship Id="rId41" Type="http://schemas.openxmlformats.org/officeDocument/2006/relationships/image" Target="media/image17.emf"/><Relationship Id="rId42" Type="http://schemas.openxmlformats.org/officeDocument/2006/relationships/oleObject" Target="embeddings/oleObject17.bin"/><Relationship Id="rId43" Type="http://schemas.openxmlformats.org/officeDocument/2006/relationships/image" Target="media/image18.emf"/><Relationship Id="rId44" Type="http://schemas.openxmlformats.org/officeDocument/2006/relationships/oleObject" Target="embeddings/oleObject18.bin"/><Relationship Id="rId45" Type="http://schemas.openxmlformats.org/officeDocument/2006/relationships/image" Target="media/image19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3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4.emf"/><Relationship Id="rId36" Type="http://schemas.openxmlformats.org/officeDocument/2006/relationships/oleObject" Target="embeddings/oleObject14.bin"/><Relationship Id="rId37" Type="http://schemas.openxmlformats.org/officeDocument/2006/relationships/image" Target="media/image15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6.emf"/><Relationship Id="rId20" Type="http://schemas.openxmlformats.org/officeDocument/2006/relationships/oleObject" Target="embeddings/oleObject6.bin"/><Relationship Id="rId21" Type="http://schemas.openxmlformats.org/officeDocument/2006/relationships/image" Target="media/image7.e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oleObject" Target="embeddings/oleObject8.bin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60" Type="http://schemas.openxmlformats.org/officeDocument/2006/relationships/oleObject" Target="embeddings/oleObject26.bin"/><Relationship Id="rId61" Type="http://schemas.openxmlformats.org/officeDocument/2006/relationships/header" Target="header1.xml"/><Relationship Id="rId62" Type="http://schemas.openxmlformats.org/officeDocument/2006/relationships/fontTable" Target="fontTable.xml"/><Relationship Id="rId10" Type="http://schemas.openxmlformats.org/officeDocument/2006/relationships/oleObject" Target="embeddings/oleObject1.bin"/><Relationship Id="rId11" Type="http://schemas.openxmlformats.org/officeDocument/2006/relationships/image" Target="media/image2.emf"/><Relationship Id="rId12" Type="http://schemas.openxmlformats.org/officeDocument/2006/relationships/oleObject" Target="embeddings/oleObject2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C2940A9-B94D-4E4C-8078-3E5358588E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0</Words>
  <Characters>59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4</cp:revision>
  <cp:lastPrinted>2016-06-21T15:56:00Z</cp:lastPrinted>
  <dcterms:created xsi:type="dcterms:W3CDTF">2016-06-28T17:37:00Z</dcterms:created>
  <dcterms:modified xsi:type="dcterms:W3CDTF">2016-06-28T18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